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7C7EB4" w14:textId="77777777" w:rsidR="000A280C" w:rsidRPr="000A280C" w:rsidRDefault="00E45E02" w:rsidP="000A280C">
      <w:pPr>
        <w:pStyle w:val="Body"/>
        <w:spacing w:line="360" w:lineRule="atLeast"/>
        <w:rPr>
          <w:rFonts w:ascii="Times" w:hAnsi="Times"/>
          <w:position w:val="12"/>
          <w:sz w:val="36"/>
        </w:rPr>
      </w:pPr>
      <w:r w:rsidRPr="00E45E02">
        <w:rPr>
          <w:rFonts w:ascii="Times" w:hAnsi="Times"/>
          <w:position w:val="-16"/>
          <w:sz w:val="36"/>
        </w:rPr>
        <w:object w:dxaOrig="10200" w:dyaOrig="440" w14:anchorId="17907D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510pt;height:22pt" o:ole="">
            <v:imagedata r:id="rId5" o:title=""/>
          </v:shape>
          <o:OLEObject Type="Embed" ProgID="Equation.DSMT4" ShapeID="_x0000_i1035" DrawAspect="Content" ObjectID="_1407869876" r:id="rId6"/>
        </w:object>
      </w:r>
    </w:p>
    <w:p w14:paraId="4815A452" w14:textId="77777777" w:rsidR="000A280C" w:rsidRDefault="000A280C">
      <w:pPr>
        <w:pStyle w:val="Body"/>
      </w:pPr>
      <w:r w:rsidRPr="000A280C">
        <w:rPr>
          <w:position w:val="-10"/>
        </w:rPr>
        <w:object w:dxaOrig="2120" w:dyaOrig="320" w14:anchorId="1D3B51AD">
          <v:shape id="_x0000_i1026" type="#_x0000_t75" style="width:106pt;height:16pt" o:ole="">
            <v:imagedata r:id="rId7" o:title=""/>
          </v:shape>
          <o:OLEObject Type="Embed" ProgID="Equation.DSMT4" ShapeID="_x0000_i1026" DrawAspect="Content" ObjectID="_1407869877" r:id="rId8"/>
        </w:object>
      </w:r>
    </w:p>
    <w:p w14:paraId="014DAAF8" w14:textId="1FDD2E04" w:rsidR="00DE578A" w:rsidRDefault="00F25565">
      <w:pPr>
        <w:pStyle w:val="Body"/>
      </w:pPr>
      <w:r w:rsidRPr="00E45E02">
        <w:rPr>
          <w:position w:val="-576"/>
        </w:rPr>
        <w:object w:dxaOrig="10080" w:dyaOrig="11640" w14:anchorId="2142EF25">
          <v:shape id="_x0000_i1044" type="#_x0000_t75" style="width:7in;height:582pt" o:ole="">
            <v:imagedata r:id="rId9" o:title=""/>
          </v:shape>
          <o:OLEObject Type="Embed" ProgID="Equation.DSMT4" ShapeID="_x0000_i1044" DrawAspect="Content" ObjectID="_1407869878" r:id="rId10"/>
        </w:object>
      </w:r>
      <w:r w:rsidR="00E45E02">
        <w:t xml:space="preserve"> </w:t>
      </w:r>
      <w:bookmarkStart w:id="0" w:name="_GoBack"/>
      <w:bookmarkEnd w:id="0"/>
    </w:p>
    <w:p w14:paraId="1BA4A305" w14:textId="77777777" w:rsidR="00DE578A" w:rsidRDefault="00DE578A">
      <w:pPr>
        <w:pStyle w:val="Body"/>
      </w:pPr>
    </w:p>
    <w:p w14:paraId="160EAFC4" w14:textId="77777777" w:rsidR="00DE578A" w:rsidRDefault="00DE578A">
      <w:pPr>
        <w:pStyle w:val="Body"/>
      </w:pPr>
    </w:p>
    <w:p w14:paraId="4C79B2FA" w14:textId="77777777" w:rsidR="00DE578A" w:rsidRDefault="00DE578A">
      <w:pPr>
        <w:pStyle w:val="Body"/>
      </w:pPr>
    </w:p>
    <w:p w14:paraId="3CE6D731" w14:textId="54CADE69" w:rsidR="001171F1" w:rsidRDefault="001171F1">
      <w:pPr>
        <w:pStyle w:val="Body"/>
      </w:pPr>
      <w:r>
        <w:tab/>
      </w:r>
    </w:p>
    <w:p w14:paraId="296EB7DE" w14:textId="77777777" w:rsidR="001171F1" w:rsidRDefault="001171F1">
      <w:pPr>
        <w:pStyle w:val="Body"/>
      </w:pPr>
    </w:p>
    <w:sectPr w:rsidR="001171F1">
      <w:pgSz w:w="12240" w:h="15860"/>
      <w:pgMar w:top="580" w:right="580" w:bottom="580" w:left="580" w:header="580" w:footer="580" w:gutter="0"/>
      <w:pgNumType w:start="1"/>
      <w:cols w:space="720" w:equalWidth="0">
        <w:col w:w="1108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Geneva">
    <w:panose1 w:val="020B0503030404040204"/>
    <w:charset w:val="00"/>
    <w:family w:val="auto"/>
    <w:pitch w:val="variable"/>
    <w:sig w:usb0="E00002FF" w:usb1="5200205F" w:usb2="00A0C000" w:usb3="00000000" w:csb0="000001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20"/>
  <w:drawingGridVerticalSpacing w:val="120"/>
  <w:displayHorizontalDrawingGridEvery w:val="0"/>
  <w:displayVerticalDrawingGridEvery w:val="3"/>
  <w:characterSpacingControl w:val="doNotCompress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DE5"/>
    <w:rsid w:val="000A280C"/>
    <w:rsid w:val="000E039D"/>
    <w:rsid w:val="001171F1"/>
    <w:rsid w:val="00177DE5"/>
    <w:rsid w:val="006C2AF0"/>
    <w:rsid w:val="00901098"/>
    <w:rsid w:val="00D11C50"/>
    <w:rsid w:val="00DE578A"/>
    <w:rsid w:val="00E45E02"/>
    <w:rsid w:val="00EB245C"/>
    <w:rsid w:val="00F2556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5"/>
    <o:shapelayout v:ext="edit">
      <o:idmap v:ext="edit" data="1"/>
    </o:shapelayout>
  </w:shapeDefaults>
  <w:doNotEmbedSmartTags/>
  <w:decimalSymbol w:val="."/>
  <w:listSeparator w:val=","/>
  <w14:docId w14:val="0A048FC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fontTable" Target="fontTable.xml"/><Relationship Id="rId12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3</Words>
  <Characters>76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                                                    Calculus  Group Quiz Derivatives                          </vt:lpstr>
    </vt:vector>
  </TitlesOfParts>
  <Company/>
  <LinksUpToDate>false</LinksUpToDate>
  <CharactersWithSpaces>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                      Calculus  Group Quiz Derivatives                          </dc:title>
  <dc:subject/>
  <dc:creator>SHHS</dc:creator>
  <cp:keywords/>
  <cp:lastModifiedBy>Covina-Valley Unified School District</cp:lastModifiedBy>
  <cp:revision>3</cp:revision>
  <cp:lastPrinted>2010-10-14T19:10:00Z</cp:lastPrinted>
  <dcterms:created xsi:type="dcterms:W3CDTF">2016-08-30T05:01:00Z</dcterms:created>
  <dcterms:modified xsi:type="dcterms:W3CDTF">2016-08-30T0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